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F2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28" autoAdjust="0"/>
    <p:restoredTop sz="94700" autoAdjust="0"/>
  </p:normalViewPr>
  <p:slideViewPr>
    <p:cSldViewPr>
      <p:cViewPr varScale="1">
        <p:scale>
          <a:sx n="107" d="100"/>
          <a:sy n="107" d="100"/>
        </p:scale>
        <p:origin x="-129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15486-E492-4A93-9F97-B5D3FAD028F4}" type="datetimeFigureOut">
              <a:rPr lang="en-US" smtClean="0"/>
              <a:t>9/26/201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BC8E2-883C-4590-9431-5A8142E4CF4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15486-E492-4A93-9F97-B5D3FAD028F4}" type="datetimeFigureOut">
              <a:rPr lang="en-US" smtClean="0"/>
              <a:t>9/2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BC8E2-883C-4590-9431-5A8142E4CF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15486-E492-4A93-9F97-B5D3FAD028F4}" type="datetimeFigureOut">
              <a:rPr lang="en-US" smtClean="0"/>
              <a:t>9/2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BC8E2-883C-4590-9431-5A8142E4CF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15486-E492-4A93-9F97-B5D3FAD028F4}" type="datetimeFigureOut">
              <a:rPr lang="en-US" smtClean="0"/>
              <a:t>9/2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BC8E2-883C-4590-9431-5A8142E4CF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15486-E492-4A93-9F97-B5D3FAD028F4}" type="datetimeFigureOut">
              <a:rPr lang="en-US" smtClean="0"/>
              <a:t>9/2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94CBC8E2-883C-4590-9431-5A8142E4CF4F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15486-E492-4A93-9F97-B5D3FAD028F4}" type="datetimeFigureOut">
              <a:rPr lang="en-US" smtClean="0"/>
              <a:t>9/2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BC8E2-883C-4590-9431-5A8142E4CF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15486-E492-4A93-9F97-B5D3FAD028F4}" type="datetimeFigureOut">
              <a:rPr lang="en-US" smtClean="0"/>
              <a:t>9/26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BC8E2-883C-4590-9431-5A8142E4CF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15486-E492-4A93-9F97-B5D3FAD028F4}" type="datetimeFigureOut">
              <a:rPr lang="en-US" smtClean="0"/>
              <a:t>9/26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BC8E2-883C-4590-9431-5A8142E4CF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15486-E492-4A93-9F97-B5D3FAD028F4}" type="datetimeFigureOut">
              <a:rPr lang="en-US" smtClean="0"/>
              <a:t>9/26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BC8E2-883C-4590-9431-5A8142E4CF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15486-E492-4A93-9F97-B5D3FAD028F4}" type="datetimeFigureOut">
              <a:rPr lang="en-US" smtClean="0"/>
              <a:t>9/2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BC8E2-883C-4590-9431-5A8142E4CF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15486-E492-4A93-9F97-B5D3FAD028F4}" type="datetimeFigureOut">
              <a:rPr lang="en-US" smtClean="0"/>
              <a:t>9/2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BC8E2-883C-4590-9431-5A8142E4CF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56615486-E492-4A93-9F97-B5D3FAD028F4}" type="datetimeFigureOut">
              <a:rPr lang="en-US" smtClean="0"/>
              <a:t>9/26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94CBC8E2-883C-4590-9431-5A8142E4CF4F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116632"/>
            <a:ext cx="5472608" cy="1828800"/>
          </a:xfrm>
        </p:spPr>
        <p:txBody>
          <a:bodyPr>
            <a:noAutofit/>
          </a:bodyPr>
          <a:lstStyle/>
          <a:p>
            <a:r>
              <a:rPr lang="en-CA" sz="5800" dirty="0" smtClean="0">
                <a:solidFill>
                  <a:srgbClr val="C4F250"/>
                </a:solidFill>
              </a:rPr>
              <a:t>The Cosmic Speed Limit</a:t>
            </a:r>
            <a:endParaRPr lang="en-US" sz="5800" dirty="0">
              <a:solidFill>
                <a:srgbClr val="C4F25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79504" y="3808370"/>
            <a:ext cx="4064496" cy="304963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CA" sz="3200" dirty="0" smtClean="0"/>
              <a:t>Why “C” is the universal speed limit…</a:t>
            </a:r>
            <a:endParaRPr lang="en-US" sz="32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CA" dirty="0" smtClean="0"/>
              <a:t>Causality demands it!</a:t>
            </a:r>
          </a:p>
          <a:p>
            <a:pPr>
              <a:buFont typeface="Wingdings" pitchFamily="2" charset="2"/>
              <a:buChar char="Ø"/>
            </a:pPr>
            <a:r>
              <a:rPr lang="en-CA" dirty="0" smtClean="0"/>
              <a:t>Look at “gamma”</a:t>
            </a:r>
          </a:p>
          <a:p>
            <a:pPr>
              <a:buFont typeface="Wingdings" pitchFamily="2" charset="2"/>
              <a:buChar char="Ø"/>
            </a:pPr>
            <a:r>
              <a:rPr lang="en-CA" dirty="0" smtClean="0"/>
              <a:t>The velocity addition formul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CA" sz="3200" dirty="0" smtClean="0"/>
              <a:t>Looking at Causality…</a:t>
            </a:r>
            <a:endParaRPr lang="en-US" sz="3200" dirty="0"/>
          </a:p>
        </p:txBody>
      </p:sp>
      <p:pic>
        <p:nvPicPr>
          <p:cNvPr id="4" name="Snagit_PPT627" descr="PPT627.pn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457200" y="1718257"/>
            <a:ext cx="4038600" cy="4289848"/>
          </a:xfrm>
        </p:spPr>
      </p:pic>
      <p:sp>
        <p:nvSpPr>
          <p:cNvPr id="5" name="Tex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CA" dirty="0" smtClean="0"/>
              <a:t>Event P is the test firing of an experimental laser canon.  Event Q is the destruction of a </a:t>
            </a:r>
            <a:r>
              <a:rPr lang="en-CA" dirty="0" err="1" smtClean="0"/>
              <a:t>Klingon</a:t>
            </a:r>
            <a:r>
              <a:rPr lang="en-CA" dirty="0" smtClean="0"/>
              <a:t> supply ship. Could event P have caused event Q?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88024" y="6093296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Cosmic Rule: temporal order must be preserved!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CA" dirty="0" smtClean="0"/>
              <a:t>Classifying </a:t>
            </a:r>
            <a:r>
              <a:rPr lang="en-CA" dirty="0" err="1" smtClean="0"/>
              <a:t>Spacetime</a:t>
            </a:r>
            <a:r>
              <a:rPr lang="en-CA" dirty="0" smtClean="0"/>
              <a:t> Interval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ChangeAspect="1"/>
          </p:cNvGraphicFramePr>
          <p:nvPr>
            <p:ph idx="1"/>
          </p:nvPr>
        </p:nvGraphicFramePr>
        <p:xfrm>
          <a:off x="179512" y="1772816"/>
          <a:ext cx="3384376" cy="1905474"/>
        </p:xfrm>
        <a:graphic>
          <a:graphicData uri="http://schemas.openxmlformats.org/presentationml/2006/ole">
            <p:oleObj spid="_x0000_s1026" name="Equation" r:id="rId3" imgW="1307880" imgH="736560" progId="Equation.DSMT4">
              <p:embed/>
            </p:oleObj>
          </a:graphicData>
        </a:graphic>
      </p:graphicFrame>
      <p:pic>
        <p:nvPicPr>
          <p:cNvPr id="8" name="Picture 7" descr="event_horizon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1920" y="2276872"/>
            <a:ext cx="5181133" cy="432048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Velocity Addition Formula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CA" dirty="0" smtClean="0"/>
              <a:t>Use the Lorentz transformations to show tha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39752" y="2420888"/>
          <a:ext cx="4053154" cy="2244824"/>
        </p:xfrm>
        <a:graphic>
          <a:graphicData uri="http://schemas.openxmlformats.org/presentationml/2006/ole">
            <p:oleObj spid="_x0000_s2050" name="Equation" r:id="rId3" imgW="8254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05</TotalTime>
  <Words>84</Words>
  <Application>Microsoft Office PowerPoint</Application>
  <PresentationFormat>On-screen Show (4:3)</PresentationFormat>
  <Paragraphs>11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Apex</vt:lpstr>
      <vt:lpstr>MathType 6.0 Equation</vt:lpstr>
      <vt:lpstr>The Cosmic Speed Limit</vt:lpstr>
      <vt:lpstr>Why “C” is the universal speed limit…</vt:lpstr>
      <vt:lpstr>Looking at Causality…</vt:lpstr>
      <vt:lpstr>Classifying Spacetime Intervals</vt:lpstr>
      <vt:lpstr>Velocity Addition Formulae</vt:lpstr>
    </vt:vector>
  </TitlesOfParts>
  <Company>The King's Univers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osmic Speed Limit</dc:title>
  <dc:creator>The King's University College</dc:creator>
  <cp:lastModifiedBy>The King's University College</cp:lastModifiedBy>
  <cp:revision>9</cp:revision>
  <dcterms:created xsi:type="dcterms:W3CDTF">2010-09-27T00:49:34Z</dcterms:created>
  <dcterms:modified xsi:type="dcterms:W3CDTF">2010-09-27T02:34:37Z</dcterms:modified>
</cp:coreProperties>
</file>